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7AC0" w:rsidRPr="00DB5656" w:rsidRDefault="00B17AC0" w:rsidP="00B17AC0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B17AC0" w:rsidRPr="00DB5656" w:rsidRDefault="00B17AC0" w:rsidP="00B17AC0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B17AC0" w:rsidRPr="00DB5656" w:rsidRDefault="00B17AC0" w:rsidP="00B17AC0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B17AC0" w:rsidRPr="00DB5656" w:rsidRDefault="00B17AC0" w:rsidP="00B17AC0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.55pt" o:ole="">
            <v:imagedata r:id="rId8" o:title=""/>
          </v:shape>
          <o:OLEObject Type="Embed" ProgID="Word.Picture.8" ShapeID="_x0000_i1025" DrawAspect="Content" ObjectID="_1762347889" r:id="rId9"/>
        </w:object>
      </w:r>
    </w:p>
    <w:p w:rsidR="00B17AC0" w:rsidRPr="00DB5656" w:rsidRDefault="00B17AC0" w:rsidP="00D11D67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B17AC0" w:rsidRPr="00DB5656" w:rsidRDefault="00B17AC0" w:rsidP="00D11D67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B17AC0" w:rsidRPr="00DB5656" w:rsidRDefault="00B17AC0" w:rsidP="00D11D67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B17AC0" w:rsidRPr="00DB5656" w:rsidRDefault="00B17AC0" w:rsidP="00B17AC0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B17AC0" w:rsidRPr="00DB5656" w:rsidRDefault="00B17AC0" w:rsidP="00B17AC0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B17AC0" w:rsidRPr="00DB5656" w:rsidRDefault="00B17AC0" w:rsidP="00B17AC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B17AC0" w:rsidRPr="00DB5656" w:rsidRDefault="00B17AC0" w:rsidP="00B17AC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B17AC0" w:rsidRPr="00DB5656" w:rsidRDefault="00B17AC0" w:rsidP="00B17AC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17AC0" w:rsidRPr="00DB5656" w:rsidRDefault="00B17AC0" w:rsidP="00B17AC0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7AC0" w:rsidRPr="00DB5656" w:rsidRDefault="00B17AC0" w:rsidP="00B17AC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17AC0" w:rsidRPr="00DB5656" w:rsidRDefault="00B17AC0" w:rsidP="00D11D6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B17AC0" w:rsidRPr="00DB5656" w:rsidRDefault="00B17AC0" w:rsidP="00B17AC0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B17AC0" w:rsidRPr="00DB5656" w:rsidRDefault="00B17AC0" w:rsidP="00B17AC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B17AC0" w:rsidRPr="00DB5656" w:rsidRDefault="00B17AC0" w:rsidP="00D11D6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B17AC0" w:rsidRPr="00DB5656" w:rsidRDefault="00B17AC0" w:rsidP="00B17AC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B17AC0" w:rsidRPr="00DB5656" w:rsidRDefault="00B17AC0" w:rsidP="00B17AC0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7AC0" w:rsidRPr="00DB5656" w:rsidRDefault="00B17AC0" w:rsidP="00B17AC0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B17AC0" w:rsidRPr="00DB5656" w:rsidRDefault="00B17AC0" w:rsidP="00B17AC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B17AC0" w:rsidRPr="00DB5656" w:rsidRDefault="00B17AC0" w:rsidP="00D11D67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B17AC0" w:rsidRPr="00DB5656" w:rsidRDefault="00B17AC0" w:rsidP="00D11D67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B17AC0" w:rsidRPr="00DB5656" w:rsidRDefault="00B17AC0" w:rsidP="00B17AC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B17AC0" w:rsidRPr="00DB5656" w:rsidRDefault="00B17AC0" w:rsidP="00B17AC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B17AC0" w:rsidRPr="00DB5656" w:rsidRDefault="00B17AC0" w:rsidP="00B17AC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B17AC0" w:rsidRPr="00DB5656" w:rsidRDefault="00B17AC0" w:rsidP="00B17AC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B17AC0" w:rsidRPr="00DB5656" w:rsidRDefault="00B17AC0" w:rsidP="00B17AC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17AC0" w:rsidRPr="00DB5656" w:rsidRDefault="00B17AC0" w:rsidP="00B17AC0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7AC0" w:rsidRPr="00DB5656" w:rsidRDefault="00B17AC0" w:rsidP="00B17AC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17AC0" w:rsidRPr="00DB5656" w:rsidRDefault="00B17AC0" w:rsidP="00D11D6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B17AC0" w:rsidRPr="00DB5656" w:rsidRDefault="00B17AC0" w:rsidP="00B17AC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B17AC0" w:rsidRPr="00DB5656" w:rsidRDefault="00B17AC0" w:rsidP="00B17AC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B17AC0" w:rsidRPr="00DB5656" w:rsidRDefault="00B17AC0" w:rsidP="00D11D6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B17AC0" w:rsidRPr="00DB5656" w:rsidRDefault="00B17AC0" w:rsidP="00B17AC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B17AC0" w:rsidRPr="00DB5656" w:rsidRDefault="00B17AC0" w:rsidP="00B17AC0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7AC0" w:rsidRPr="00DB5656" w:rsidRDefault="00B17AC0" w:rsidP="00B17AC0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B17AC0" w:rsidRPr="00DB5656" w:rsidRDefault="00B17AC0" w:rsidP="00B17AC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B17AC0" w:rsidRPr="00DB5656" w:rsidRDefault="00B17AC0" w:rsidP="00B17AC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B17AC0" w:rsidRPr="00DB5656" w:rsidRDefault="000507F8" w:rsidP="00B17AC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B17AC0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B17AC0" w:rsidRPr="00DB5656" w:rsidRDefault="00B17AC0" w:rsidP="00B17AC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7AC0" w:rsidRPr="00DB5656" w:rsidRDefault="00B17AC0" w:rsidP="00B17AC0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B17AC0" w:rsidRPr="00DB5656" w:rsidRDefault="00B17AC0" w:rsidP="00D11D6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B17AC0" w:rsidRPr="00DB5656" w:rsidRDefault="00B17AC0" w:rsidP="00D11D6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B17AC0" w:rsidRPr="00DB5656" w:rsidRDefault="00B17AC0" w:rsidP="00D11D6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B17AC0" w:rsidRPr="00DB5656" w:rsidRDefault="00B17AC0" w:rsidP="00D11D6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B17AC0" w:rsidRPr="00DB5656" w:rsidRDefault="00B17AC0" w:rsidP="00D11D6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B17AC0" w:rsidRPr="00DB5656" w:rsidRDefault="00B17AC0" w:rsidP="00D11D6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B17AC0" w:rsidRPr="00DB5656" w:rsidRDefault="00B17AC0" w:rsidP="00D11D6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B17AC0" w:rsidRPr="00DB5656" w:rsidRDefault="00B17AC0" w:rsidP="00B17AC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B17AC0" w:rsidRPr="00DB5656" w:rsidRDefault="00B17AC0" w:rsidP="00B17AC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B17AC0" w:rsidRPr="00DB5656" w:rsidRDefault="00B17AC0" w:rsidP="00B17AC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B17AC0" w:rsidRPr="00DB5656" w:rsidRDefault="00B17AC0" w:rsidP="00B17AC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B17AC0" w:rsidRPr="00DB5656" w:rsidRDefault="00B17AC0" w:rsidP="00B17AC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B17AC0" w:rsidRPr="00DB5656" w:rsidRDefault="00B17AC0" w:rsidP="00D11D6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B17AC0" w:rsidRPr="00DB5656" w:rsidRDefault="00B17AC0" w:rsidP="00D11D67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762347890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B17AC0" w:rsidRPr="00DB5656" w:rsidRDefault="00B17AC0" w:rsidP="00D11D6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B17AC0" w:rsidRPr="00DB5656" w:rsidRDefault="00B17AC0" w:rsidP="00D11D6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B17AC0" w:rsidRPr="00DB5656" w:rsidRDefault="00B17AC0" w:rsidP="00D11D6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B17AC0" w:rsidRPr="00DB5656" w:rsidRDefault="00B17AC0" w:rsidP="00D11D6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B17AC0" w:rsidRPr="00DB5656" w:rsidRDefault="00B17AC0" w:rsidP="00D11D6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17AC0" w:rsidRPr="00DB5656" w:rsidRDefault="00B17AC0" w:rsidP="00D11D6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B17AC0" w:rsidRPr="00DB5656" w:rsidRDefault="00B17AC0" w:rsidP="00D11D6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B17AC0" w:rsidRPr="00DB5656" w:rsidRDefault="00B17AC0" w:rsidP="00D11D67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17AC0" w:rsidRPr="00DB5656" w:rsidRDefault="00B17AC0" w:rsidP="00D11D6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B17AC0" w:rsidRPr="00DB5656" w:rsidRDefault="00B17AC0" w:rsidP="00D11D6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B17AC0" w:rsidRPr="00DB5656" w:rsidRDefault="00B17AC0" w:rsidP="00D11D6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B17AC0" w:rsidRPr="00DB5656" w:rsidRDefault="00B17AC0" w:rsidP="00B17AC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B17AC0" w:rsidRPr="00DB5656" w:rsidRDefault="00B17AC0" w:rsidP="00B17AC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B17AC0" w:rsidRPr="00DB5656" w:rsidRDefault="00B17AC0" w:rsidP="00B17AC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B17AC0" w:rsidRPr="00DB5656" w:rsidRDefault="00B17AC0" w:rsidP="00D11D6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B17AC0" w:rsidRPr="00DB5656" w:rsidRDefault="00B17AC0" w:rsidP="00D11D6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B17AC0" w:rsidRPr="00DB5656" w:rsidRDefault="00B17AC0" w:rsidP="00D11D6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B17AC0" w:rsidRPr="00DB5656" w:rsidRDefault="00B17AC0" w:rsidP="00D11D6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B17AC0" w:rsidRPr="00DB5656" w:rsidRDefault="00B17AC0" w:rsidP="00D11D6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B17AC0" w:rsidRPr="00DB5656" w:rsidRDefault="00B17AC0" w:rsidP="00B17AC0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7AC0" w:rsidRPr="00DB5656" w:rsidRDefault="00B17AC0" w:rsidP="00D11D67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B17AC0" w:rsidRPr="00DB5656" w:rsidRDefault="00B17AC0" w:rsidP="00B17AC0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B17AC0" w:rsidRPr="00DB5656" w:rsidRDefault="00B17AC0" w:rsidP="00D11D6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B17AC0" w:rsidRPr="00DB5656" w:rsidRDefault="00B17AC0" w:rsidP="00B17AC0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B17AC0" w:rsidRPr="00DB5656" w:rsidRDefault="00B17AC0" w:rsidP="00B17AC0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B17AC0" w:rsidRPr="00DB5656" w:rsidRDefault="00B17AC0" w:rsidP="00D11D67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B17AC0" w:rsidRPr="00DB5656" w:rsidTr="00D11D67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B17AC0" w:rsidRPr="00DB5656" w:rsidTr="00D11D67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B17AC0" w:rsidRPr="00DB5656" w:rsidTr="00D11D67">
        <w:trPr>
          <w:trHeight w:val="340"/>
          <w:jc w:val="center"/>
        </w:trPr>
        <w:tc>
          <w:tcPr>
            <w:tcW w:w="798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17AC0" w:rsidRPr="00DB5656" w:rsidTr="00D11D67">
        <w:trPr>
          <w:trHeight w:val="340"/>
          <w:jc w:val="center"/>
        </w:trPr>
        <w:tc>
          <w:tcPr>
            <w:tcW w:w="798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B17AC0" w:rsidRPr="00DB5656" w:rsidTr="00D11D67">
        <w:trPr>
          <w:trHeight w:val="340"/>
          <w:jc w:val="center"/>
        </w:trPr>
        <w:tc>
          <w:tcPr>
            <w:tcW w:w="798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17AC0" w:rsidRPr="00DB5656" w:rsidTr="00D11D67">
        <w:trPr>
          <w:trHeight w:val="340"/>
          <w:jc w:val="center"/>
        </w:trPr>
        <w:tc>
          <w:tcPr>
            <w:tcW w:w="798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17AC0" w:rsidRPr="00DB5656" w:rsidTr="00D11D67">
        <w:trPr>
          <w:trHeight w:val="340"/>
          <w:jc w:val="center"/>
        </w:trPr>
        <w:tc>
          <w:tcPr>
            <w:tcW w:w="798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17AC0" w:rsidRPr="00DB5656" w:rsidTr="00D11D67">
        <w:trPr>
          <w:trHeight w:val="340"/>
          <w:jc w:val="center"/>
        </w:trPr>
        <w:tc>
          <w:tcPr>
            <w:tcW w:w="798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17AC0" w:rsidRPr="00DB5656" w:rsidRDefault="00B17AC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B17AC0" w:rsidRPr="00DB5656" w:rsidRDefault="00B17AC0" w:rsidP="00D11D6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B17AC0" w:rsidRPr="00DB5656" w:rsidRDefault="00B17AC0" w:rsidP="00D11D6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B17AC0" w:rsidRPr="00DB5656" w:rsidRDefault="00B17AC0" w:rsidP="00D11D6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B17AC0" w:rsidRPr="00DB5656" w:rsidRDefault="00B17AC0" w:rsidP="00D11D6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B17AC0" w:rsidRPr="00DB5656" w:rsidRDefault="00B17AC0" w:rsidP="00B17AC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B17AC0" w:rsidRPr="00DB5656" w:rsidRDefault="00B17AC0" w:rsidP="00D11D67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B17AC0" w:rsidRPr="00DB5656" w:rsidRDefault="00B17AC0" w:rsidP="00D11D6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B17AC0" w:rsidRPr="00DB5656" w:rsidRDefault="00B17AC0" w:rsidP="00D11D6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D11D67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11D67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B17AC0" w:rsidRPr="00DB5656" w:rsidRDefault="00B17AC0" w:rsidP="00D11D6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B17AC0" w:rsidRPr="00DB5656" w:rsidRDefault="00B17AC0" w:rsidP="00D11D6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B17AC0" w:rsidRPr="00DB5656" w:rsidRDefault="00B17AC0" w:rsidP="00D11D6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B17AC0" w:rsidRPr="00DB5656" w:rsidRDefault="00B17AC0" w:rsidP="00D11D6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B17AC0" w:rsidRPr="00DB5656" w:rsidRDefault="00B17AC0" w:rsidP="00D11D6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B17AC0" w:rsidRPr="00DB5656" w:rsidRDefault="00B17AC0" w:rsidP="00D11D6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B17AC0" w:rsidRPr="00DB5656" w:rsidRDefault="00B17AC0" w:rsidP="00D11D6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B17AC0" w:rsidRPr="00DB5656" w:rsidRDefault="00B17AC0" w:rsidP="00D11D6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B17AC0" w:rsidRPr="00DB5656" w:rsidRDefault="00B17AC0" w:rsidP="00D11D6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B17AC0" w:rsidRDefault="00B17AC0" w:rsidP="000507F8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B17AC0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576A1" w:rsidRDefault="009576A1">
      <w:r>
        <w:separator/>
      </w:r>
    </w:p>
  </w:endnote>
  <w:endnote w:type="continuationSeparator" w:id="1">
    <w:p w:rsidR="009576A1" w:rsidRDefault="009576A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742A" w:rsidRDefault="00D1742A" w:rsidP="00D1742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D1742A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D1742A" w:rsidRPr="001D5E8F" w:rsidRDefault="00FB0D0E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D1742A" w:rsidRPr="001D5E8F" w:rsidRDefault="000507F8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D1742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D11D67" w:rsidRPr="00D11D67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D1742A" w:rsidRPr="00D170FE" w:rsidRDefault="00D1742A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D1742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护理学</w:t>
          </w:r>
        </w:p>
      </w:tc>
    </w:tr>
  </w:tbl>
  <w:p w:rsidR="00C23102" w:rsidRPr="00D1742A" w:rsidRDefault="00C23102" w:rsidP="00D1742A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742A" w:rsidRDefault="00D1742A" w:rsidP="00D1742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D1742A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D1742A" w:rsidRPr="001D5E8F" w:rsidRDefault="00FB0D0E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D1742A" w:rsidRPr="001D5E8F" w:rsidRDefault="000507F8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D1742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D11D67" w:rsidRPr="00D11D67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D1742A" w:rsidRPr="00D170FE" w:rsidRDefault="00D1742A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D1742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护理学</w:t>
          </w:r>
        </w:p>
      </w:tc>
    </w:tr>
  </w:tbl>
  <w:p w:rsidR="00C23102" w:rsidRPr="00D1742A" w:rsidRDefault="00C23102" w:rsidP="00D1742A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6331C" w:rsidRPr="00BB5218" w:rsidRDefault="00B97A60" w:rsidP="0096331C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96331C" w:rsidRPr="00E04C2E">
      <w:rPr>
        <w:rFonts w:asciiTheme="minorHAnsi" w:hAnsiTheme="minorHAnsi" w:hint="eastAsia"/>
        <w:bCs/>
        <w:noProof/>
        <w:lang w:eastAsia="zh-CN"/>
      </w:rPr>
      <w:t>护理学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2603EC">
      <w:rPr>
        <w:rFonts w:ascii="Calibri" w:hAnsi="Calibri" w:cs="Calibri" w:hint="eastAsia"/>
        <w:bCs/>
        <w:snapToGrid w:val="0"/>
        <w:lang w:eastAsia="zh-CN"/>
      </w:rPr>
      <w:t>2</w:t>
    </w:r>
    <w:r w:rsidR="00FB0D0E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FB0D0E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FB0D0E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576A1" w:rsidRDefault="009576A1">
      <w:r>
        <w:separator/>
      </w:r>
    </w:p>
  </w:footnote>
  <w:footnote w:type="continuationSeparator" w:id="1">
    <w:p w:rsidR="009576A1" w:rsidRDefault="009576A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0507F8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0507F8" w:rsidP="00BA49E8">
    <w:pPr>
      <w:ind w:right="1560"/>
      <w:rPr>
        <w:caps/>
        <w:color w:val="31849B" w:themeColor="accent5" w:themeShade="BF"/>
        <w:lang w:eastAsia="zh-CN"/>
      </w:rPr>
    </w:pPr>
    <w:r w:rsidRPr="000507F8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6F0F35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5867CA">
      <w:rPr>
        <w:rFonts w:asciiTheme="minorHAnsi" w:hAnsiTheme="minorHAnsi"/>
        <w:b/>
        <w:bCs/>
        <w:noProof/>
        <w:sz w:val="18"/>
        <w:szCs w:val="18"/>
      </w:rPr>
      <w:t>Nursing Science</w:t>
    </w:r>
    <w:r w:rsidRPr="005867CA">
      <w:rPr>
        <w:rFonts w:asciiTheme="minorHAnsi" w:hAnsiTheme="minorHAnsi" w:hint="eastAsia"/>
        <w:b/>
        <w:bCs/>
        <w:noProof/>
        <w:sz w:val="18"/>
        <w:szCs w:val="18"/>
      </w:rPr>
      <w:t xml:space="preserve"> </w:t>
    </w:r>
    <w:r w:rsidRPr="005867CA">
      <w:rPr>
        <w:rFonts w:asciiTheme="minorHAnsi" w:hAnsiTheme="minorHAnsi" w:hint="eastAsia"/>
        <w:b/>
        <w:bCs/>
        <w:noProof/>
        <w:sz w:val="18"/>
        <w:szCs w:val="18"/>
      </w:rPr>
      <w:t>护理学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C00F9E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FB0D0E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C00F9E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FB0D0E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0507F8">
      <w:rPr>
        <w:rFonts w:asciiTheme="minorHAnsi" w:hAnsiTheme="minorHAnsi"/>
        <w:sz w:val="18"/>
        <w:szCs w:val="18"/>
      </w:rPr>
      <w:fldChar w:fldCharType="begin"/>
    </w:r>
    <w:r w:rsidR="00DB79CF">
      <w:rPr>
        <w:rFonts w:asciiTheme="minorHAnsi" w:hAnsiTheme="minorHAnsi"/>
        <w:sz w:val="18"/>
        <w:szCs w:val="18"/>
      </w:rPr>
      <w:instrText xml:space="preserve"> HYPERLINK "</w:instrText>
    </w:r>
    <w:r w:rsidR="00DB79CF" w:rsidRPr="00DB79CF">
      <w:rPr>
        <w:rFonts w:asciiTheme="minorHAnsi" w:hAnsiTheme="minorHAnsi"/>
        <w:sz w:val="18"/>
        <w:szCs w:val="18"/>
      </w:rPr>
      <w:instrText>http</w:instrText>
    </w:r>
    <w:r w:rsidR="00DB79CF" w:rsidRPr="00DB79CF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DB79CF" w:rsidRPr="00DB79CF">
      <w:rPr>
        <w:rFonts w:asciiTheme="minorHAnsi" w:hAnsiTheme="minorHAnsi"/>
        <w:sz w:val="18"/>
        <w:szCs w:val="18"/>
      </w:rPr>
      <w:instrText>://www.hanspub.org/journal/</w:instrText>
    </w:r>
    <w:r w:rsidR="00DB79CF" w:rsidRPr="00DB79CF">
      <w:rPr>
        <w:rFonts w:asciiTheme="minorHAnsi" w:hAnsiTheme="minorHAnsi"/>
        <w:sz w:val="18"/>
        <w:szCs w:val="18"/>
        <w:lang w:eastAsia="zh-CN"/>
      </w:rPr>
      <w:instrText>ns</w:instrText>
    </w:r>
    <w:r w:rsidR="00DB79CF">
      <w:rPr>
        <w:rFonts w:asciiTheme="minorHAnsi" w:hAnsiTheme="minorHAnsi"/>
        <w:sz w:val="18"/>
        <w:szCs w:val="18"/>
      </w:rPr>
      <w:instrText xml:space="preserve">" </w:instrText>
    </w:r>
    <w:r w:rsidR="000507F8">
      <w:rPr>
        <w:rFonts w:asciiTheme="minorHAnsi" w:hAnsiTheme="minorHAnsi"/>
        <w:sz w:val="18"/>
        <w:szCs w:val="18"/>
      </w:rPr>
      <w:fldChar w:fldCharType="separate"/>
    </w:r>
    <w:r w:rsidR="00DB79CF" w:rsidRPr="00E110B1">
      <w:rPr>
        <w:rStyle w:val="a3"/>
        <w:rFonts w:asciiTheme="minorHAnsi" w:hAnsiTheme="minorHAnsi"/>
        <w:sz w:val="18"/>
        <w:szCs w:val="18"/>
      </w:rPr>
      <w:t>http</w:t>
    </w:r>
    <w:r w:rsidR="00DB79CF" w:rsidRPr="00E110B1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DB79CF" w:rsidRPr="00E110B1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DB79CF" w:rsidRPr="00E110B1">
      <w:rPr>
        <w:rStyle w:val="a3"/>
        <w:rFonts w:asciiTheme="minorHAnsi" w:hAnsiTheme="minorHAnsi"/>
        <w:sz w:val="18"/>
        <w:szCs w:val="18"/>
        <w:lang w:eastAsia="zh-CN"/>
      </w:rPr>
      <w:t>ns</w:t>
    </w:r>
    <w:r w:rsidR="000507F8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0507F8" w:rsidP="00D11D67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FB0D0E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ns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5A4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0ABF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7F8"/>
    <w:rsid w:val="00050E1D"/>
    <w:rsid w:val="00054E6E"/>
    <w:rsid w:val="00060E82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0CAB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37C4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381E"/>
    <w:rsid w:val="000F3D17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10119"/>
    <w:rsid w:val="001117B1"/>
    <w:rsid w:val="001127DE"/>
    <w:rsid w:val="001132FA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67B6"/>
    <w:rsid w:val="00136D26"/>
    <w:rsid w:val="00136F95"/>
    <w:rsid w:val="00137459"/>
    <w:rsid w:val="001379C4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56E5"/>
    <w:rsid w:val="001968B8"/>
    <w:rsid w:val="00196F94"/>
    <w:rsid w:val="00197E5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4868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7F3"/>
    <w:rsid w:val="00233B69"/>
    <w:rsid w:val="002357E6"/>
    <w:rsid w:val="00235B14"/>
    <w:rsid w:val="0023737D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03EC"/>
    <w:rsid w:val="002619E5"/>
    <w:rsid w:val="00261A1D"/>
    <w:rsid w:val="00261C01"/>
    <w:rsid w:val="0026315A"/>
    <w:rsid w:val="002643CB"/>
    <w:rsid w:val="002649D1"/>
    <w:rsid w:val="0027040B"/>
    <w:rsid w:val="0027151F"/>
    <w:rsid w:val="00271A6B"/>
    <w:rsid w:val="0027215A"/>
    <w:rsid w:val="00272660"/>
    <w:rsid w:val="002746A9"/>
    <w:rsid w:val="002752CF"/>
    <w:rsid w:val="002771E8"/>
    <w:rsid w:val="00277534"/>
    <w:rsid w:val="002803E9"/>
    <w:rsid w:val="00281045"/>
    <w:rsid w:val="0028529F"/>
    <w:rsid w:val="00285DE3"/>
    <w:rsid w:val="002860FB"/>
    <w:rsid w:val="00287130"/>
    <w:rsid w:val="002900A2"/>
    <w:rsid w:val="00290E5E"/>
    <w:rsid w:val="00292190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1EF4"/>
    <w:rsid w:val="002D2642"/>
    <w:rsid w:val="002D53B0"/>
    <w:rsid w:val="002E0476"/>
    <w:rsid w:val="002E0F45"/>
    <w:rsid w:val="002E3483"/>
    <w:rsid w:val="002E4997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108B"/>
    <w:rsid w:val="00333B41"/>
    <w:rsid w:val="00333EE2"/>
    <w:rsid w:val="00336726"/>
    <w:rsid w:val="00337E18"/>
    <w:rsid w:val="00340B6D"/>
    <w:rsid w:val="00341E7E"/>
    <w:rsid w:val="00342A90"/>
    <w:rsid w:val="00342DE8"/>
    <w:rsid w:val="00346BD6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06EE"/>
    <w:rsid w:val="00373D1D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8CF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E0922"/>
    <w:rsid w:val="003E28F7"/>
    <w:rsid w:val="003E2BA3"/>
    <w:rsid w:val="003E2C59"/>
    <w:rsid w:val="003E2E15"/>
    <w:rsid w:val="003E43B4"/>
    <w:rsid w:val="003E4725"/>
    <w:rsid w:val="003E4D9B"/>
    <w:rsid w:val="003E50C3"/>
    <w:rsid w:val="003E64B9"/>
    <w:rsid w:val="003E6B37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59AA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7699"/>
    <w:rsid w:val="00477E78"/>
    <w:rsid w:val="00480D10"/>
    <w:rsid w:val="00482A31"/>
    <w:rsid w:val="00482C7B"/>
    <w:rsid w:val="00482CAA"/>
    <w:rsid w:val="004847C0"/>
    <w:rsid w:val="00485AD1"/>
    <w:rsid w:val="00485F39"/>
    <w:rsid w:val="00487144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A7637"/>
    <w:rsid w:val="004B0746"/>
    <w:rsid w:val="004B37D2"/>
    <w:rsid w:val="004B4BFF"/>
    <w:rsid w:val="004B5426"/>
    <w:rsid w:val="004B5F6C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5AE0"/>
    <w:rsid w:val="0051791C"/>
    <w:rsid w:val="00521C71"/>
    <w:rsid w:val="00522993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7E31"/>
    <w:rsid w:val="00610B02"/>
    <w:rsid w:val="00612872"/>
    <w:rsid w:val="0061538C"/>
    <w:rsid w:val="006160C2"/>
    <w:rsid w:val="0062025C"/>
    <w:rsid w:val="00621EAE"/>
    <w:rsid w:val="00622228"/>
    <w:rsid w:val="0062242C"/>
    <w:rsid w:val="00622E2B"/>
    <w:rsid w:val="0062354F"/>
    <w:rsid w:val="00623BB1"/>
    <w:rsid w:val="00624694"/>
    <w:rsid w:val="00624C5E"/>
    <w:rsid w:val="006267FD"/>
    <w:rsid w:val="00626FF1"/>
    <w:rsid w:val="0062707C"/>
    <w:rsid w:val="00630067"/>
    <w:rsid w:val="0063071B"/>
    <w:rsid w:val="00630C28"/>
    <w:rsid w:val="00630EB2"/>
    <w:rsid w:val="006315F1"/>
    <w:rsid w:val="00631896"/>
    <w:rsid w:val="00631C0C"/>
    <w:rsid w:val="00632AE8"/>
    <w:rsid w:val="006334EB"/>
    <w:rsid w:val="00633A4B"/>
    <w:rsid w:val="0063457A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2A9"/>
    <w:rsid w:val="00645518"/>
    <w:rsid w:val="006504F0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5A4F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37982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76FDF"/>
    <w:rsid w:val="007817A0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BCD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D4A"/>
    <w:rsid w:val="008D1107"/>
    <w:rsid w:val="008D138E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1C19"/>
    <w:rsid w:val="009031B9"/>
    <w:rsid w:val="00903F79"/>
    <w:rsid w:val="009046D5"/>
    <w:rsid w:val="009069CF"/>
    <w:rsid w:val="009127DF"/>
    <w:rsid w:val="00912B8D"/>
    <w:rsid w:val="0091361E"/>
    <w:rsid w:val="009154AB"/>
    <w:rsid w:val="00915EDC"/>
    <w:rsid w:val="009206B2"/>
    <w:rsid w:val="00920D7D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576A1"/>
    <w:rsid w:val="0096331C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47D0"/>
    <w:rsid w:val="009B6856"/>
    <w:rsid w:val="009B77A2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24EE"/>
    <w:rsid w:val="009F343E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6DD6"/>
    <w:rsid w:val="00A21FF4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37630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70F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3C2B"/>
    <w:rsid w:val="00B0602B"/>
    <w:rsid w:val="00B0606F"/>
    <w:rsid w:val="00B07248"/>
    <w:rsid w:val="00B074CA"/>
    <w:rsid w:val="00B1086F"/>
    <w:rsid w:val="00B10877"/>
    <w:rsid w:val="00B12875"/>
    <w:rsid w:val="00B12C24"/>
    <w:rsid w:val="00B13522"/>
    <w:rsid w:val="00B154FD"/>
    <w:rsid w:val="00B17AC0"/>
    <w:rsid w:val="00B200C0"/>
    <w:rsid w:val="00B208DB"/>
    <w:rsid w:val="00B2092C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59FA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1598"/>
    <w:rsid w:val="00B917DA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2BEB"/>
    <w:rsid w:val="00BB381B"/>
    <w:rsid w:val="00BB49EF"/>
    <w:rsid w:val="00BB5218"/>
    <w:rsid w:val="00BB5313"/>
    <w:rsid w:val="00BB547F"/>
    <w:rsid w:val="00BB5834"/>
    <w:rsid w:val="00BB614F"/>
    <w:rsid w:val="00BC1F23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BF7CF6"/>
    <w:rsid w:val="00C009AF"/>
    <w:rsid w:val="00C00F9E"/>
    <w:rsid w:val="00C01C7F"/>
    <w:rsid w:val="00C105BE"/>
    <w:rsid w:val="00C1440E"/>
    <w:rsid w:val="00C15560"/>
    <w:rsid w:val="00C173C0"/>
    <w:rsid w:val="00C177AC"/>
    <w:rsid w:val="00C2157F"/>
    <w:rsid w:val="00C21E0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1B72"/>
    <w:rsid w:val="00C52145"/>
    <w:rsid w:val="00C5331E"/>
    <w:rsid w:val="00C53A58"/>
    <w:rsid w:val="00C53CA7"/>
    <w:rsid w:val="00C54678"/>
    <w:rsid w:val="00C553C4"/>
    <w:rsid w:val="00C609E3"/>
    <w:rsid w:val="00C609F9"/>
    <w:rsid w:val="00C62126"/>
    <w:rsid w:val="00C631C4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890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D51BE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1D67"/>
    <w:rsid w:val="00D1207F"/>
    <w:rsid w:val="00D143B7"/>
    <w:rsid w:val="00D144C9"/>
    <w:rsid w:val="00D144FF"/>
    <w:rsid w:val="00D165F0"/>
    <w:rsid w:val="00D16E1A"/>
    <w:rsid w:val="00D1742A"/>
    <w:rsid w:val="00D20EF9"/>
    <w:rsid w:val="00D224F1"/>
    <w:rsid w:val="00D228BE"/>
    <w:rsid w:val="00D22AD0"/>
    <w:rsid w:val="00D22F05"/>
    <w:rsid w:val="00D23CA9"/>
    <w:rsid w:val="00D33096"/>
    <w:rsid w:val="00D33AEE"/>
    <w:rsid w:val="00D35F7B"/>
    <w:rsid w:val="00D42955"/>
    <w:rsid w:val="00D42F55"/>
    <w:rsid w:val="00D43BC0"/>
    <w:rsid w:val="00D43FDF"/>
    <w:rsid w:val="00D44E96"/>
    <w:rsid w:val="00D46791"/>
    <w:rsid w:val="00D47B75"/>
    <w:rsid w:val="00D51034"/>
    <w:rsid w:val="00D52D17"/>
    <w:rsid w:val="00D53502"/>
    <w:rsid w:val="00D5355D"/>
    <w:rsid w:val="00D55FD1"/>
    <w:rsid w:val="00D56D4F"/>
    <w:rsid w:val="00D56F58"/>
    <w:rsid w:val="00D57D7A"/>
    <w:rsid w:val="00D60AF8"/>
    <w:rsid w:val="00D63B87"/>
    <w:rsid w:val="00D663C3"/>
    <w:rsid w:val="00D7071D"/>
    <w:rsid w:val="00D70DFB"/>
    <w:rsid w:val="00D70E18"/>
    <w:rsid w:val="00D7185B"/>
    <w:rsid w:val="00D72DEA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24A"/>
    <w:rsid w:val="00D81215"/>
    <w:rsid w:val="00D81D17"/>
    <w:rsid w:val="00D8224D"/>
    <w:rsid w:val="00D8296D"/>
    <w:rsid w:val="00D83A0F"/>
    <w:rsid w:val="00D84F98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B79CF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39B6"/>
    <w:rsid w:val="00E03EAD"/>
    <w:rsid w:val="00E05C14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21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2E1"/>
    <w:rsid w:val="00F359D6"/>
    <w:rsid w:val="00F37869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3C8B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3E8C"/>
    <w:rsid w:val="00F945C6"/>
    <w:rsid w:val="00F94A5B"/>
    <w:rsid w:val="00F94CC0"/>
    <w:rsid w:val="00F97578"/>
    <w:rsid w:val="00FA46D4"/>
    <w:rsid w:val="00FA67AA"/>
    <w:rsid w:val="00FA7118"/>
    <w:rsid w:val="00FA7A09"/>
    <w:rsid w:val="00FB02C1"/>
    <w:rsid w:val="00FB0D0E"/>
    <w:rsid w:val="00FB319C"/>
    <w:rsid w:val="00FB447F"/>
    <w:rsid w:val="00FB49E6"/>
    <w:rsid w:val="00FB5345"/>
    <w:rsid w:val="00FB63CB"/>
    <w:rsid w:val="00FC003E"/>
    <w:rsid w:val="00FC03ED"/>
    <w:rsid w:val="00FC2BB0"/>
    <w:rsid w:val="00FC2BDF"/>
    <w:rsid w:val="00FC32AD"/>
    <w:rsid w:val="00FC42B9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ns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EE6B5F-66E2-4D1C-861C-96B8F3DAD8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532</cp:revision>
  <cp:lastPrinted>2013-11-05T03:48:00Z</cp:lastPrinted>
  <dcterms:created xsi:type="dcterms:W3CDTF">2016-08-11T02:17:00Z</dcterms:created>
  <dcterms:modified xsi:type="dcterms:W3CDTF">2023-11-24T07:15:00Z</dcterms:modified>
</cp:coreProperties>
</file>